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C61FF7" w14:textId="78F67BBA" w:rsidR="00776A0F" w:rsidRDefault="006F6365" w:rsidP="00776A0F">
      <w:pPr>
        <w:rPr>
          <w:b/>
          <w:bCs/>
          <w:sz w:val="32"/>
          <w:szCs w:val="36"/>
        </w:rPr>
      </w:pPr>
      <w:r w:rsidRPr="004360E9">
        <w:rPr>
          <w:b/>
          <w:bCs/>
          <w:sz w:val="32"/>
          <w:szCs w:val="36"/>
        </w:rPr>
        <w:t>Newton – R</w:t>
      </w:r>
      <w:r w:rsidR="00E00D8F" w:rsidRPr="004360E9">
        <w:rPr>
          <w:rFonts w:hint="eastAsia"/>
          <w:b/>
          <w:bCs/>
          <w:sz w:val="32"/>
          <w:szCs w:val="36"/>
        </w:rPr>
        <w:t>a</w:t>
      </w:r>
      <w:r w:rsidRPr="004360E9">
        <w:rPr>
          <w:b/>
          <w:bCs/>
          <w:sz w:val="32"/>
          <w:szCs w:val="36"/>
        </w:rPr>
        <w:t>p</w:t>
      </w:r>
      <w:r w:rsidR="00E00D8F" w:rsidRPr="004360E9">
        <w:rPr>
          <w:rFonts w:hint="eastAsia"/>
          <w:b/>
          <w:bCs/>
          <w:sz w:val="32"/>
          <w:szCs w:val="36"/>
        </w:rPr>
        <w:t>h</w:t>
      </w:r>
      <w:r w:rsidRPr="004360E9">
        <w:rPr>
          <w:b/>
          <w:bCs/>
          <w:sz w:val="32"/>
          <w:szCs w:val="36"/>
        </w:rPr>
        <w:t>son method</w:t>
      </w:r>
    </w:p>
    <w:p w14:paraId="553C95A5" w14:textId="70627B14" w:rsidR="004360E9" w:rsidRPr="004360E9" w:rsidRDefault="004360E9" w:rsidP="004360E9">
      <w:pPr>
        <w:jc w:val="right"/>
        <w:rPr>
          <w:b/>
          <w:bCs/>
        </w:rPr>
      </w:pPr>
      <w:r w:rsidRPr="004360E9">
        <w:rPr>
          <w:rFonts w:hint="eastAsia"/>
          <w:b/>
          <w:bCs/>
        </w:rPr>
        <w:t>201710793</w:t>
      </w:r>
      <w:r w:rsidRPr="004360E9">
        <w:rPr>
          <w:b/>
          <w:bCs/>
        </w:rPr>
        <w:t xml:space="preserve"> </w:t>
      </w:r>
      <w:r w:rsidR="00072AC0">
        <w:rPr>
          <w:rFonts w:hint="eastAsia"/>
          <w:b/>
          <w:bCs/>
        </w:rPr>
        <w:t>박진홍</w:t>
      </w:r>
    </w:p>
    <w:p w14:paraId="613A4848" w14:textId="6D423BFD" w:rsidR="009B00CC" w:rsidRPr="004360E9" w:rsidRDefault="00D34A3D" w:rsidP="00E00D8F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 xml:space="preserve">What is </w:t>
      </w:r>
      <w:r w:rsidR="00E00D8F" w:rsidRPr="004360E9">
        <w:rPr>
          <w:rFonts w:hint="eastAsia"/>
          <w:b/>
          <w:bCs/>
          <w:sz w:val="24"/>
          <w:szCs w:val="28"/>
        </w:rPr>
        <w:t>Newton-Raphson</w:t>
      </w:r>
      <w:r w:rsidR="00E00D8F" w:rsidRPr="004360E9">
        <w:rPr>
          <w:b/>
          <w:bCs/>
          <w:sz w:val="24"/>
          <w:szCs w:val="28"/>
        </w:rPr>
        <w:t xml:space="preserve"> </w:t>
      </w:r>
      <w:r w:rsidR="00E00D8F" w:rsidRPr="004360E9">
        <w:rPr>
          <w:rFonts w:hint="eastAsia"/>
          <w:b/>
          <w:bCs/>
          <w:sz w:val="24"/>
          <w:szCs w:val="28"/>
        </w:rPr>
        <w:t>Method</w:t>
      </w:r>
      <w:r w:rsidR="00776A0F" w:rsidRPr="004360E9">
        <w:rPr>
          <w:rFonts w:hint="eastAsia"/>
          <w:b/>
          <w:bCs/>
          <w:sz w:val="24"/>
          <w:szCs w:val="28"/>
        </w:rPr>
        <w:t xml:space="preserve"> </w:t>
      </w:r>
    </w:p>
    <w:p w14:paraId="204856D8" w14:textId="761666A4" w:rsidR="00E00D8F" w:rsidRPr="00E00D8F" w:rsidRDefault="00766861" w:rsidP="004360E9">
      <w:pPr>
        <w:tabs>
          <w:tab w:val="left" w:pos="4111"/>
        </w:tabs>
        <w:ind w:left="400"/>
        <w:rPr>
          <w:sz w:val="22"/>
          <w:szCs w:val="24"/>
        </w:rPr>
      </w:pPr>
      <w:r>
        <w:rPr>
          <w:sz w:val="22"/>
          <w:szCs w:val="24"/>
        </w:rPr>
        <w:t>This is a numerical solution that can solve equation</w:t>
      </w:r>
      <w:r w:rsidR="00D34A3D">
        <w:rPr>
          <w:sz w:val="22"/>
          <w:szCs w:val="24"/>
        </w:rPr>
        <w:t>s</w:t>
      </w:r>
      <w:r>
        <w:rPr>
          <w:sz w:val="22"/>
          <w:szCs w:val="24"/>
        </w:rPr>
        <w:t xml:space="preserve">. </w:t>
      </w:r>
      <w:r w:rsidR="00D34A3D">
        <w:rPr>
          <w:sz w:val="22"/>
          <w:szCs w:val="24"/>
        </w:rPr>
        <w:t>By using this,</w:t>
      </w:r>
      <w:r w:rsidR="00E00D8F">
        <w:rPr>
          <w:sz w:val="22"/>
          <w:szCs w:val="24"/>
        </w:rPr>
        <w:t xml:space="preserve"> </w:t>
      </w:r>
      <w:r w:rsidR="00D34A3D">
        <w:rPr>
          <w:sz w:val="22"/>
          <w:szCs w:val="24"/>
        </w:rPr>
        <w:t xml:space="preserve">solutions and </w:t>
      </w:r>
      <w:r w:rsidR="000E3CEC" w:rsidRPr="00DE3255">
        <w:rPr>
          <w:position w:val="-10"/>
          <w:sz w:val="22"/>
          <w:szCs w:val="24"/>
        </w:rPr>
        <w:object w:dxaOrig="499" w:dyaOrig="300" w14:anchorId="2EFDE6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25.15pt;height:14.95pt" o:ole="">
            <v:imagedata r:id="rId7" o:title=""/>
          </v:shape>
          <o:OLEObject Type="Embed" ProgID="Equation.DSMT4" ShapeID="_x0000_i1062" DrawAspect="Content" ObjectID="_1713561471" r:id="rId8"/>
        </w:object>
      </w:r>
      <w:r w:rsidR="00D34A3D">
        <w:rPr>
          <w:sz w:val="22"/>
          <w:szCs w:val="24"/>
        </w:rPr>
        <w:t>parameters of various nonlinear models can be solved approximately.</w:t>
      </w:r>
    </w:p>
    <w:p w14:paraId="666E2DC8" w14:textId="798C86B4" w:rsidR="00776A0F" w:rsidRPr="00C21A9D" w:rsidRDefault="00C21A9D" w:rsidP="00C21A9D">
      <w:pPr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 xml:space="preserve"> </w:t>
      </w:r>
      <w:r>
        <w:rPr>
          <w:sz w:val="18"/>
          <w:szCs w:val="20"/>
        </w:rPr>
        <w:t xml:space="preserve"> </w:t>
      </w:r>
    </w:p>
    <w:p w14:paraId="71D75F26" w14:textId="789619DB" w:rsidR="000B1850" w:rsidRDefault="00D34A3D" w:rsidP="00E00D8F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D</w:t>
      </w:r>
      <w:r>
        <w:rPr>
          <w:b/>
          <w:bCs/>
          <w:sz w:val="24"/>
          <w:szCs w:val="28"/>
        </w:rPr>
        <w:t>escription</w:t>
      </w:r>
    </w:p>
    <w:p w14:paraId="3B92BCD4" w14:textId="77777777" w:rsidR="00BF5268" w:rsidRDefault="00D34A3D" w:rsidP="000B1850">
      <w:pPr>
        <w:pStyle w:val="a3"/>
        <w:numPr>
          <w:ilvl w:val="1"/>
          <w:numId w:val="6"/>
        </w:numPr>
        <w:ind w:leftChars="0"/>
        <w:rPr>
          <w:b/>
          <w:bCs/>
          <w:sz w:val="22"/>
          <w:szCs w:val="24"/>
        </w:rPr>
      </w:pPr>
      <w:r>
        <w:rPr>
          <w:b/>
          <w:bCs/>
          <w:sz w:val="22"/>
          <w:szCs w:val="24"/>
        </w:rPr>
        <w:t>Background</w:t>
      </w:r>
    </w:p>
    <w:p w14:paraId="72AEF83D" w14:textId="6BB84A43" w:rsidR="00F3458F" w:rsidRPr="008B304E" w:rsidRDefault="008B304E" w:rsidP="00BF5268">
      <w:pPr>
        <w:pStyle w:val="a3"/>
        <w:numPr>
          <w:ilvl w:val="0"/>
          <w:numId w:val="10"/>
        </w:numPr>
        <w:ind w:leftChars="0"/>
        <w:rPr>
          <w:b/>
          <w:bCs/>
          <w:sz w:val="22"/>
          <w:szCs w:val="24"/>
        </w:rPr>
      </w:pPr>
      <w:r>
        <w:rPr>
          <w:sz w:val="22"/>
          <w:szCs w:val="24"/>
        </w:rPr>
        <w:t xml:space="preserve">We </w:t>
      </w:r>
      <w:proofErr w:type="gramStart"/>
      <w:r>
        <w:rPr>
          <w:sz w:val="22"/>
          <w:szCs w:val="24"/>
        </w:rPr>
        <w:t>have to</w:t>
      </w:r>
      <w:proofErr w:type="gramEnd"/>
      <w:r>
        <w:rPr>
          <w:sz w:val="22"/>
          <w:szCs w:val="24"/>
        </w:rPr>
        <w:t xml:space="preserve"> know background information on the numerical approximation of the derivative of a function.</w:t>
      </w:r>
    </w:p>
    <w:p w14:paraId="1805EABF" w14:textId="390DDD62" w:rsidR="008B304E" w:rsidRPr="008B304E" w:rsidRDefault="008B304E" w:rsidP="00BF5268">
      <w:pPr>
        <w:pStyle w:val="a3"/>
        <w:numPr>
          <w:ilvl w:val="0"/>
          <w:numId w:val="10"/>
        </w:numPr>
        <w:ind w:leftChars="0"/>
        <w:rPr>
          <w:b/>
          <w:bCs/>
          <w:sz w:val="22"/>
          <w:szCs w:val="24"/>
        </w:rPr>
      </w:pPr>
      <w:proofErr w:type="gramStart"/>
      <w:r>
        <w:rPr>
          <w:sz w:val="22"/>
          <w:szCs w:val="24"/>
        </w:rPr>
        <w:t>Calculating  derivative</w:t>
      </w:r>
      <w:proofErr w:type="gramEnd"/>
      <w:r>
        <w:rPr>
          <w:sz w:val="22"/>
          <w:szCs w:val="24"/>
        </w:rPr>
        <w:t xml:space="preserve"> Using Finite Differen</w:t>
      </w:r>
      <w:r>
        <w:rPr>
          <w:rFonts w:hint="eastAsia"/>
          <w:sz w:val="22"/>
          <w:szCs w:val="24"/>
        </w:rPr>
        <w:t>c</w:t>
      </w:r>
      <w:r>
        <w:rPr>
          <w:sz w:val="22"/>
          <w:szCs w:val="24"/>
        </w:rPr>
        <w:t>e Method(</w:t>
      </w:r>
      <w:proofErr w:type="spellStart"/>
      <w:r>
        <w:rPr>
          <w:rFonts w:hint="eastAsia"/>
          <w:sz w:val="22"/>
          <w:szCs w:val="24"/>
        </w:rPr>
        <w:t>유한차분법</w:t>
      </w:r>
      <w:proofErr w:type="spellEnd"/>
      <w:r>
        <w:rPr>
          <w:rFonts w:hint="eastAsia"/>
          <w:sz w:val="22"/>
          <w:szCs w:val="24"/>
        </w:rPr>
        <w:t>)</w:t>
      </w:r>
    </w:p>
    <w:p w14:paraId="63F2D835" w14:textId="00034B81" w:rsidR="008B304E" w:rsidRDefault="008B304E" w:rsidP="008B304E">
      <w:pPr>
        <w:pStyle w:val="a3"/>
        <w:ind w:leftChars="0" w:left="760"/>
      </w:pPr>
      <w:r>
        <w:rPr>
          <w:rFonts w:hint="eastAsia"/>
          <w:sz w:val="22"/>
          <w:szCs w:val="24"/>
        </w:rPr>
        <w:t>T</w:t>
      </w:r>
      <w:r>
        <w:rPr>
          <w:sz w:val="22"/>
          <w:szCs w:val="24"/>
        </w:rPr>
        <w:t>aylor ser</w:t>
      </w:r>
      <w:r w:rsidR="008E752A" w:rsidRPr="008E752A">
        <w:rPr>
          <w:position w:val="-4"/>
          <w:sz w:val="22"/>
          <w:szCs w:val="24"/>
        </w:rPr>
        <w:object w:dxaOrig="180" w:dyaOrig="260" w14:anchorId="2D16210F">
          <v:shape id="_x0000_i1074" type="#_x0000_t75" style="width:8.85pt;height:12.9pt" o:ole="">
            <v:imagedata r:id="rId9" o:title=""/>
          </v:shape>
          <o:OLEObject Type="Embed" ProgID="Equation.DSMT4" ShapeID="_x0000_i1074" DrawAspect="Content" ObjectID="_1713561472" r:id="rId10"/>
        </w:object>
      </w:r>
      <w:r w:rsidR="00BF3F54" w:rsidRPr="003A71FF">
        <w:rPr>
          <w:position w:val="-4"/>
          <w:sz w:val="22"/>
          <w:szCs w:val="24"/>
        </w:rPr>
        <w:object w:dxaOrig="180" w:dyaOrig="260" w14:anchorId="5B692FE2">
          <v:shape id="_x0000_i1091" type="#_x0000_t75" style="width:8.85pt;height:12.9pt" o:ole="">
            <v:imagedata r:id="rId9" o:title=""/>
          </v:shape>
          <o:OLEObject Type="Embed" ProgID="Equation.DSMT4" ShapeID="_x0000_i1091" DrawAspect="Content" ObjectID="_1713561473" r:id="rId11"/>
        </w:object>
      </w:r>
      <w:proofErr w:type="spellStart"/>
      <w:r>
        <w:rPr>
          <w:sz w:val="22"/>
          <w:szCs w:val="24"/>
        </w:rPr>
        <w:t>ies</w:t>
      </w:r>
      <w:proofErr w:type="spellEnd"/>
      <w:r>
        <w:rPr>
          <w:sz w:val="22"/>
          <w:szCs w:val="24"/>
        </w:rPr>
        <w:t xml:space="preserve"> expansion of </w:t>
      </w:r>
      <w:r w:rsidRPr="00A42CEB">
        <w:rPr>
          <w:position w:val="-10"/>
        </w:rPr>
        <w:object w:dxaOrig="820" w:dyaOrig="300" w14:anchorId="2EC86419">
          <v:shape id="_x0000_i1037" type="#_x0000_t75" style="width:40.75pt;height:14.95pt" o:ole="">
            <v:imagedata r:id="rId12" o:title=""/>
          </v:shape>
          <o:OLEObject Type="Embed" ProgID="Equation.DSMT4" ShapeID="_x0000_i1037" DrawAspect="Content" ObjectID="_1713561474" r:id="rId13"/>
        </w:object>
      </w:r>
      <w:r>
        <w:t xml:space="preserve">for a small value h around a given point </w:t>
      </w:r>
      <w:r w:rsidR="00DE3255" w:rsidRPr="00A42CEB">
        <w:rPr>
          <w:position w:val="-6"/>
        </w:rPr>
        <w:object w:dxaOrig="180" w:dyaOrig="200" w14:anchorId="74993AEC">
          <v:shape id="_x0000_i1041" type="#_x0000_t75" style="width:8.85pt;height:10.2pt" o:ole="">
            <v:imagedata r:id="rId14" o:title=""/>
          </v:shape>
          <o:OLEObject Type="Embed" ProgID="Equation.DSMT4" ShapeID="_x0000_i1041" DrawAspect="Content" ObjectID="_1713561475" r:id="rId15"/>
        </w:object>
      </w:r>
    </w:p>
    <w:p w14:paraId="73460B6A" w14:textId="1EBFA411" w:rsidR="00DE3255" w:rsidRDefault="00DE3255" w:rsidP="008B304E">
      <w:pPr>
        <w:pStyle w:val="a3"/>
        <w:ind w:leftChars="0" w:left="760"/>
      </w:pPr>
      <w:r w:rsidRPr="00A42CEB">
        <w:rPr>
          <w:position w:val="-54"/>
        </w:rPr>
        <w:object w:dxaOrig="5260" w:dyaOrig="1180" w14:anchorId="71E5C868">
          <v:shape id="_x0000_i1047" type="#_x0000_t75" style="width:320.6pt;height:72.7pt" o:ole="">
            <v:imagedata r:id="rId16" o:title=""/>
          </v:shape>
          <o:OLEObject Type="Embed" ProgID="Equation.DSMT4" ShapeID="_x0000_i1047" DrawAspect="Content" ObjectID="_1713561476" r:id="rId17"/>
        </w:object>
      </w:r>
    </w:p>
    <w:p w14:paraId="3905EC61" w14:textId="17C81EB1" w:rsidR="00DE3255" w:rsidRDefault="00DE3255" w:rsidP="008B304E">
      <w:pPr>
        <w:pStyle w:val="a3"/>
        <w:ind w:leftChars="0" w:left="760"/>
      </w:pPr>
      <w:r>
        <w:t>The 1</w:t>
      </w:r>
      <w:r w:rsidRPr="00DE3255">
        <w:rPr>
          <w:vertAlign w:val="superscript"/>
        </w:rPr>
        <w:t>st</w:t>
      </w:r>
      <w:r>
        <w:t xml:space="preserve"> order approximation of the derivative of </w:t>
      </w:r>
      <w:r w:rsidRPr="00A42CEB">
        <w:rPr>
          <w:position w:val="-10"/>
        </w:rPr>
        <w:object w:dxaOrig="499" w:dyaOrig="300" w14:anchorId="66FF715C">
          <v:shape id="_x0000_i1055" type="#_x0000_t75" style="width:25.15pt;height:14.95pt" o:ole="">
            <v:imagedata r:id="rId18" o:title=""/>
          </v:shape>
          <o:OLEObject Type="Embed" ProgID="Equation.DSMT4" ShapeID="_x0000_i1055" DrawAspect="Content" ObjectID="_1713561477" r:id="rId19"/>
        </w:object>
      </w:r>
      <w:r>
        <w:t xml:space="preserve">using one of the above </w:t>
      </w:r>
      <w:proofErr w:type="gramStart"/>
      <w:r>
        <w:t>equation</w:t>
      </w:r>
      <w:proofErr w:type="gramEnd"/>
    </w:p>
    <w:p w14:paraId="28459F7D" w14:textId="734E27CB" w:rsidR="00DE3255" w:rsidRDefault="00DE3255" w:rsidP="008B304E">
      <w:pPr>
        <w:pStyle w:val="a3"/>
        <w:ind w:leftChars="0" w:left="760"/>
        <w:rPr>
          <w:sz w:val="22"/>
        </w:rPr>
      </w:pPr>
      <w:r w:rsidRPr="00134551">
        <w:rPr>
          <w:position w:val="-76"/>
          <w:sz w:val="22"/>
        </w:rPr>
        <w:object w:dxaOrig="8740" w:dyaOrig="1640" w14:anchorId="12044632">
          <v:shape id="_x0000_i1049" type="#_x0000_t75" style="width:382.4pt;height:1in" o:ole="">
            <v:imagedata r:id="rId20" o:title=""/>
          </v:shape>
          <o:OLEObject Type="Embed" ProgID="Equation.3" ShapeID="_x0000_i1049" DrawAspect="Content" ObjectID="_1713561478" r:id="rId21"/>
        </w:object>
      </w:r>
    </w:p>
    <w:p w14:paraId="18597921" w14:textId="16447764" w:rsidR="00DE3255" w:rsidRDefault="00DE3255" w:rsidP="008B304E">
      <w:pPr>
        <w:pStyle w:val="a3"/>
        <w:ind w:leftChars="0" w:left="760"/>
        <w:rPr>
          <w:sz w:val="22"/>
        </w:rPr>
      </w:pPr>
      <w:r>
        <w:rPr>
          <w:rFonts w:hint="eastAsia"/>
          <w:sz w:val="22"/>
        </w:rPr>
        <w:t>T</w:t>
      </w:r>
      <w:r>
        <w:rPr>
          <w:sz w:val="22"/>
        </w:rPr>
        <w:t>herefore, the first order numerical approximation becomes</w:t>
      </w:r>
    </w:p>
    <w:p w14:paraId="5BA4FB23" w14:textId="1A23741D" w:rsidR="007135D9" w:rsidRDefault="007135D9" w:rsidP="008B304E">
      <w:pPr>
        <w:pStyle w:val="a3"/>
        <w:ind w:leftChars="0" w:left="760"/>
        <w:rPr>
          <w:sz w:val="22"/>
        </w:rPr>
      </w:pPr>
    </w:p>
    <w:p w14:paraId="1532DFF5" w14:textId="343AAD4D" w:rsidR="00DE3255" w:rsidRPr="008B304E" w:rsidRDefault="000E3CEC" w:rsidP="008B304E">
      <w:pPr>
        <w:pStyle w:val="a3"/>
        <w:ind w:leftChars="0" w:left="760"/>
        <w:rPr>
          <w:rFonts w:hint="eastAsia"/>
          <w:b/>
          <w:bCs/>
          <w:sz w:val="22"/>
          <w:szCs w:val="24"/>
        </w:rPr>
      </w:pPr>
      <w:r w:rsidRPr="00DE3255">
        <w:rPr>
          <w:position w:val="-4"/>
          <w:sz w:val="22"/>
        </w:rPr>
        <w:object w:dxaOrig="180" w:dyaOrig="260" w14:anchorId="6A2ABEC2">
          <v:shape id="_x0000_i1063" type="#_x0000_t75" style="width:8.85pt;height:12.9pt" o:ole="">
            <v:imagedata r:id="rId9" o:title=""/>
          </v:shape>
          <o:OLEObject Type="Embed" ProgID="Equation.DSMT4" ShapeID="_x0000_i1063" DrawAspect="Content" ObjectID="_1713561479" r:id="rId22"/>
        </w:object>
      </w:r>
    </w:p>
    <w:p w14:paraId="0197A8B8" w14:textId="047577BB" w:rsidR="008B304E" w:rsidRPr="008B304E" w:rsidRDefault="008B304E" w:rsidP="008B304E">
      <w:pPr>
        <w:ind w:left="400"/>
        <w:rPr>
          <w:rFonts w:hint="eastAsia"/>
          <w:b/>
          <w:bCs/>
          <w:sz w:val="22"/>
          <w:szCs w:val="24"/>
        </w:rPr>
      </w:pPr>
    </w:p>
    <w:p w14:paraId="2E915F74" w14:textId="6436B45A" w:rsidR="00E00D8F" w:rsidRPr="00C21A9D" w:rsidRDefault="00BF5268" w:rsidP="00C526EB">
      <w:pPr>
        <w:pStyle w:val="a3"/>
        <w:numPr>
          <w:ilvl w:val="1"/>
          <w:numId w:val="6"/>
        </w:numPr>
        <w:ind w:leftChars="0"/>
        <w:rPr>
          <w:b/>
          <w:bCs/>
          <w:sz w:val="22"/>
          <w:szCs w:val="24"/>
        </w:rPr>
      </w:pPr>
      <w:r>
        <w:rPr>
          <w:b/>
          <w:bCs/>
          <w:sz w:val="22"/>
          <w:szCs w:val="24"/>
        </w:rPr>
        <w:t>How to Use</w:t>
      </w:r>
    </w:p>
    <w:p w14:paraId="2BE1E543" w14:textId="77777777" w:rsidR="00DC6F3D" w:rsidRDefault="00D34A3D" w:rsidP="00DC6F3D">
      <w:pPr>
        <w:pStyle w:val="a3"/>
        <w:numPr>
          <w:ilvl w:val="0"/>
          <w:numId w:val="8"/>
        </w:numPr>
        <w:ind w:leftChars="0"/>
        <w:rPr>
          <w:sz w:val="22"/>
          <w:szCs w:val="24"/>
        </w:rPr>
      </w:pPr>
      <w:r>
        <w:rPr>
          <w:sz w:val="22"/>
          <w:szCs w:val="24"/>
        </w:rPr>
        <w:lastRenderedPageBreak/>
        <w:t xml:space="preserve">NR method begins from the idea of </w:t>
      </w:r>
      <w:r w:rsidR="00DC6F3D">
        <w:rPr>
          <w:sz w:val="22"/>
          <w:szCs w:val="24"/>
        </w:rPr>
        <w:t xml:space="preserve">geometrical interpretation of differentials </w:t>
      </w:r>
      <w:r w:rsidRPr="00DC6F3D">
        <w:rPr>
          <w:sz w:val="22"/>
          <w:szCs w:val="24"/>
        </w:rPr>
        <w:t>that</w:t>
      </w:r>
      <w:r w:rsidR="00DC6F3D">
        <w:rPr>
          <w:sz w:val="22"/>
          <w:szCs w:val="24"/>
        </w:rPr>
        <w:t xml:space="preserve"> derivative function at a point is same with gradient of tangent line.</w:t>
      </w:r>
      <w:r w:rsidRPr="00DC6F3D">
        <w:rPr>
          <w:sz w:val="22"/>
          <w:szCs w:val="24"/>
        </w:rPr>
        <w:t xml:space="preserve"> </w:t>
      </w:r>
    </w:p>
    <w:p w14:paraId="3933F098" w14:textId="1424FDBB" w:rsidR="00C526EB" w:rsidRDefault="00766861" w:rsidP="00DC6F3D">
      <w:pPr>
        <w:pStyle w:val="a3"/>
        <w:ind w:leftChars="0" w:left="760"/>
        <w:rPr>
          <w:sz w:val="22"/>
          <w:szCs w:val="24"/>
        </w:rPr>
      </w:pPr>
      <w:proofErr w:type="gramStart"/>
      <w:r w:rsidRPr="00DC6F3D">
        <w:rPr>
          <w:rFonts w:hint="eastAsia"/>
          <w:sz w:val="22"/>
          <w:szCs w:val="24"/>
        </w:rPr>
        <w:t>F</w:t>
      </w:r>
      <w:r w:rsidRPr="00DC6F3D">
        <w:rPr>
          <w:sz w:val="22"/>
          <w:szCs w:val="24"/>
        </w:rPr>
        <w:t>irst of all</w:t>
      </w:r>
      <w:proofErr w:type="gramEnd"/>
      <w:r w:rsidRPr="00DC6F3D">
        <w:rPr>
          <w:sz w:val="22"/>
          <w:szCs w:val="24"/>
        </w:rPr>
        <w:t>,</w:t>
      </w:r>
      <w:r w:rsidRPr="00DC6F3D">
        <w:rPr>
          <w:rFonts w:hint="eastAsia"/>
          <w:sz w:val="22"/>
          <w:szCs w:val="24"/>
        </w:rPr>
        <w:t xml:space="preserve"> </w:t>
      </w:r>
      <w:r w:rsidRPr="00DC6F3D">
        <w:rPr>
          <w:sz w:val="22"/>
          <w:szCs w:val="24"/>
        </w:rPr>
        <w:t>1</w:t>
      </w:r>
      <w:r w:rsidRPr="00DC6F3D">
        <w:rPr>
          <w:rFonts w:hint="eastAsia"/>
          <w:sz w:val="22"/>
          <w:szCs w:val="24"/>
          <w:vertAlign w:val="superscript"/>
        </w:rPr>
        <w:t>s</w:t>
      </w:r>
      <w:r w:rsidRPr="00DC6F3D">
        <w:rPr>
          <w:sz w:val="22"/>
          <w:szCs w:val="24"/>
          <w:vertAlign w:val="superscript"/>
        </w:rPr>
        <w:t>t</w:t>
      </w:r>
      <w:r w:rsidRPr="00DC6F3D">
        <w:rPr>
          <w:sz w:val="22"/>
          <w:szCs w:val="24"/>
        </w:rPr>
        <w:t xml:space="preserve"> order Taylor Series Approximation of a function can be written as</w:t>
      </w:r>
    </w:p>
    <w:p w14:paraId="6A269FDC" w14:textId="3CB57AE4" w:rsidR="00DC6F3D" w:rsidRDefault="00BF5268" w:rsidP="00DC6F3D">
      <w:pPr>
        <w:pStyle w:val="a3"/>
        <w:ind w:leftChars="0" w:left="760"/>
        <w:rPr>
          <w:sz w:val="22"/>
        </w:rPr>
      </w:pPr>
      <w:r w:rsidRPr="000B34B4">
        <w:rPr>
          <w:position w:val="-14"/>
          <w:sz w:val="22"/>
        </w:rPr>
        <w:object w:dxaOrig="3360" w:dyaOrig="380" w14:anchorId="3119D4F0">
          <v:shape id="_x0000_i1036" type="#_x0000_t75" style="width:167.75pt;height:19pt" o:ole="">
            <v:imagedata r:id="rId23" o:title=""/>
          </v:shape>
          <o:OLEObject Type="Embed" ProgID="Equation.3" ShapeID="_x0000_i1036" DrawAspect="Content" ObjectID="_1713561480" r:id="rId24"/>
        </w:object>
      </w:r>
    </w:p>
    <w:p w14:paraId="193840DE" w14:textId="77777777" w:rsidR="00BF5268" w:rsidRPr="00DC6F3D" w:rsidRDefault="00BF5268" w:rsidP="00DC6F3D">
      <w:pPr>
        <w:pStyle w:val="a3"/>
        <w:ind w:leftChars="0" w:left="760"/>
        <w:rPr>
          <w:sz w:val="22"/>
          <w:szCs w:val="24"/>
        </w:rPr>
      </w:pPr>
    </w:p>
    <w:p w14:paraId="58A045C6" w14:textId="09FD121A" w:rsidR="00766861" w:rsidRDefault="00766861" w:rsidP="00766861">
      <w:pPr>
        <w:pStyle w:val="a3"/>
        <w:ind w:leftChars="0" w:left="760"/>
        <w:rPr>
          <w:rFonts w:hint="eastAsia"/>
          <w:sz w:val="22"/>
          <w:szCs w:val="24"/>
        </w:rPr>
      </w:pPr>
    </w:p>
    <w:p w14:paraId="724F91DB" w14:textId="1705D66B" w:rsidR="00C526EB" w:rsidRPr="004352FF" w:rsidRDefault="00D34A3D" w:rsidP="00C526EB">
      <w:pPr>
        <w:pStyle w:val="a3"/>
        <w:numPr>
          <w:ilvl w:val="1"/>
          <w:numId w:val="6"/>
        </w:numPr>
        <w:ind w:leftChars="0"/>
        <w:rPr>
          <w:b/>
          <w:bCs/>
          <w:sz w:val="22"/>
          <w:szCs w:val="24"/>
        </w:rPr>
      </w:pPr>
      <w:r>
        <w:rPr>
          <w:b/>
          <w:bCs/>
          <w:sz w:val="22"/>
          <w:szCs w:val="24"/>
        </w:rPr>
        <w:t xml:space="preserve">Features and Limitations of </w:t>
      </w:r>
      <w:r w:rsidR="00C526EB" w:rsidRPr="004352FF">
        <w:rPr>
          <w:b/>
          <w:bCs/>
          <w:sz w:val="22"/>
          <w:szCs w:val="24"/>
        </w:rPr>
        <w:t>Newton-Raphson Method</w:t>
      </w:r>
    </w:p>
    <w:p w14:paraId="692A6DFE" w14:textId="7755BA8D" w:rsidR="00C526EB" w:rsidRDefault="00C526EB" w:rsidP="00C526EB">
      <w:pPr>
        <w:pStyle w:val="a3"/>
        <w:numPr>
          <w:ilvl w:val="0"/>
          <w:numId w:val="8"/>
        </w:numPr>
        <w:ind w:leftChars="0"/>
        <w:rPr>
          <w:sz w:val="22"/>
          <w:szCs w:val="24"/>
        </w:rPr>
      </w:pPr>
      <w:r>
        <w:rPr>
          <w:rFonts w:hint="eastAsia"/>
          <w:sz w:val="22"/>
          <w:szCs w:val="24"/>
        </w:rPr>
        <w:t>우선 이 방법을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사용하기 위해서 주어진 함수는 연속이고 미분가능해야 한다.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또 해가 여러 개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있다 하더라도 그 중 하나의 해 만을 찾을 수 있다.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이것은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 xml:space="preserve">초기값을 어떠한 값으로 </w:t>
      </w:r>
      <w:proofErr w:type="spellStart"/>
      <w:r>
        <w:rPr>
          <w:rFonts w:hint="eastAsia"/>
          <w:sz w:val="22"/>
          <w:szCs w:val="24"/>
        </w:rPr>
        <w:t>잡느냐에</w:t>
      </w:r>
      <w:proofErr w:type="spellEnd"/>
      <w:r>
        <w:rPr>
          <w:rFonts w:hint="eastAsia"/>
          <w:sz w:val="22"/>
          <w:szCs w:val="24"/>
        </w:rPr>
        <w:t xml:space="preserve"> 따라 </w:t>
      </w:r>
      <w:r w:rsidR="004352FF">
        <w:rPr>
          <w:rFonts w:hint="eastAsia"/>
          <w:sz w:val="22"/>
          <w:szCs w:val="24"/>
        </w:rPr>
        <w:t>도출되는 해가 달라지는 것 또한 의미한다.</w:t>
      </w:r>
    </w:p>
    <w:p w14:paraId="2EE29B39" w14:textId="6EAB5240" w:rsidR="004352FF" w:rsidRPr="00C526EB" w:rsidRDefault="004352FF" w:rsidP="00C526EB">
      <w:pPr>
        <w:pStyle w:val="a3"/>
        <w:numPr>
          <w:ilvl w:val="0"/>
          <w:numId w:val="8"/>
        </w:numPr>
        <w:ind w:leftChars="0"/>
        <w:rPr>
          <w:sz w:val="22"/>
          <w:szCs w:val="24"/>
        </w:rPr>
      </w:pPr>
      <w:r>
        <w:rPr>
          <w:rFonts w:hint="eastAsia"/>
          <w:sz w:val="22"/>
          <w:szCs w:val="24"/>
        </w:rPr>
        <w:t xml:space="preserve">초기값을 잘못주는 경우를 보완하기 위해서 먼저 일정한 간격으로 </w:t>
      </w:r>
      <w:r>
        <w:rPr>
          <w:sz w:val="22"/>
          <w:szCs w:val="24"/>
        </w:rPr>
        <w:t xml:space="preserve">x </w:t>
      </w:r>
      <w:r>
        <w:rPr>
          <w:rFonts w:hint="eastAsia"/>
          <w:sz w:val="22"/>
          <w:szCs w:val="24"/>
        </w:rPr>
        <w:t xml:space="preserve">값을 </w:t>
      </w:r>
      <w:proofErr w:type="gramStart"/>
      <w:r>
        <w:rPr>
          <w:rFonts w:hint="eastAsia"/>
          <w:sz w:val="22"/>
          <w:szCs w:val="24"/>
        </w:rPr>
        <w:t xml:space="preserve">변화시키면서 </w:t>
      </w:r>
      <w:r>
        <w:rPr>
          <w:sz w:val="22"/>
          <w:szCs w:val="24"/>
        </w:rPr>
        <w:t xml:space="preserve"> </w:t>
      </w:r>
      <w:proofErr w:type="spellStart"/>
      <w:r>
        <w:rPr>
          <w:rFonts w:hint="eastAsia"/>
          <w:sz w:val="22"/>
          <w:szCs w:val="24"/>
        </w:rPr>
        <w:t>함수값의</w:t>
      </w:r>
      <w:proofErr w:type="spellEnd"/>
      <w:proofErr w:type="gramEnd"/>
      <w:r>
        <w:rPr>
          <w:rFonts w:hint="eastAsia"/>
          <w:sz w:val="22"/>
          <w:szCs w:val="24"/>
        </w:rPr>
        <w:t xml:space="preserve"> 변화를 본 후 </w:t>
      </w:r>
      <w:proofErr w:type="spellStart"/>
      <w:r>
        <w:rPr>
          <w:rFonts w:hint="eastAsia"/>
          <w:sz w:val="22"/>
          <w:szCs w:val="24"/>
        </w:rPr>
        <w:t>함수값의</w:t>
      </w:r>
      <w:proofErr w:type="spellEnd"/>
      <w:r>
        <w:rPr>
          <w:rFonts w:hint="eastAsia"/>
          <w:sz w:val="22"/>
          <w:szCs w:val="24"/>
        </w:rPr>
        <w:t xml:space="preserve"> 부호가 바뀌는 구간을 </w:t>
      </w:r>
      <w:proofErr w:type="spellStart"/>
      <w:r>
        <w:rPr>
          <w:rFonts w:hint="eastAsia"/>
          <w:sz w:val="22"/>
          <w:szCs w:val="24"/>
        </w:rPr>
        <w:t>보간법을</w:t>
      </w:r>
      <w:proofErr w:type="spellEnd"/>
      <w:r>
        <w:rPr>
          <w:rFonts w:hint="eastAsia"/>
          <w:sz w:val="22"/>
          <w:szCs w:val="24"/>
        </w:rPr>
        <w:t xml:space="preserve"> 통해 초기값을 잡는 방법을 이용할 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</w:rPr>
        <w:t>수 있다.</w:t>
      </w:r>
      <w:r>
        <w:rPr>
          <w:sz w:val="22"/>
          <w:szCs w:val="24"/>
        </w:rPr>
        <w:t xml:space="preserve"> </w:t>
      </w:r>
    </w:p>
    <w:p w14:paraId="3C99D69E" w14:textId="74CB472F" w:rsidR="004360E9" w:rsidRPr="00C526EB" w:rsidRDefault="004360E9" w:rsidP="00E00D8F">
      <w:pPr>
        <w:ind w:left="400"/>
        <w:rPr>
          <w:sz w:val="22"/>
          <w:szCs w:val="24"/>
        </w:rPr>
      </w:pPr>
    </w:p>
    <w:p w14:paraId="3576C378" w14:textId="2835B3ED" w:rsidR="004360E9" w:rsidRDefault="004360E9" w:rsidP="00E00D8F">
      <w:pPr>
        <w:ind w:left="400"/>
        <w:rPr>
          <w:sz w:val="22"/>
          <w:szCs w:val="24"/>
        </w:rPr>
      </w:pPr>
    </w:p>
    <w:p w14:paraId="2F446311" w14:textId="5247E3E3" w:rsidR="004360E9" w:rsidRPr="004360E9" w:rsidRDefault="004360E9" w:rsidP="004360E9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 w:rsidRPr="004360E9">
        <w:rPr>
          <w:b/>
          <w:bCs/>
          <w:sz w:val="24"/>
          <w:szCs w:val="28"/>
        </w:rPr>
        <w:t>Pseudo Code</w:t>
      </w:r>
    </w:p>
    <w:p w14:paraId="2AFE5B73" w14:textId="6A3FA9E4" w:rsidR="004360E9" w:rsidRDefault="004360E9" w:rsidP="004360E9">
      <w:pPr>
        <w:rPr>
          <w:sz w:val="22"/>
          <w:szCs w:val="24"/>
        </w:rPr>
      </w:pPr>
      <w:r>
        <w:rPr>
          <w:noProof/>
        </w:rPr>
        <w:lastRenderedPageBreak/>
        <w:drawing>
          <wp:inline distT="0" distB="0" distL="0" distR="0" wp14:anchorId="1A05EB26" wp14:editId="4730F859">
            <wp:extent cx="5731510" cy="3789045"/>
            <wp:effectExtent l="0" t="0" r="2540" b="1905"/>
            <wp:docPr id="1" name="그림 1" descr="텍스트이(가) 표시된 사진&#10;&#10;자동 생성된 설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그림 1" descr="텍스트이(가) 표시된 사진&#10;&#10;자동 생성된 설명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8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7236" w14:textId="46A81573" w:rsidR="004360E9" w:rsidRDefault="004360E9" w:rsidP="004360E9">
      <w:pPr>
        <w:pStyle w:val="a3"/>
        <w:numPr>
          <w:ilvl w:val="0"/>
          <w:numId w:val="6"/>
        </w:numPr>
        <w:ind w:leftChars="0"/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Fortran</w:t>
      </w:r>
      <w:r>
        <w:rPr>
          <w:b/>
          <w:bCs/>
          <w:sz w:val="24"/>
          <w:szCs w:val="28"/>
        </w:rPr>
        <w:t xml:space="preserve"> </w:t>
      </w:r>
      <w:r>
        <w:rPr>
          <w:rFonts w:hint="eastAsia"/>
          <w:b/>
          <w:bCs/>
          <w:sz w:val="24"/>
          <w:szCs w:val="28"/>
        </w:rPr>
        <w:t>Code</w:t>
      </w:r>
    </w:p>
    <w:p w14:paraId="14B29136" w14:textId="09D6BCF9" w:rsidR="004360E9" w:rsidRPr="004360E9" w:rsidRDefault="004360E9" w:rsidP="000B1850">
      <w:pPr>
        <w:jc w:val="center"/>
        <w:rPr>
          <w:b/>
          <w:bCs/>
          <w:sz w:val="24"/>
          <w:szCs w:val="28"/>
        </w:rPr>
      </w:pPr>
      <w:r>
        <w:rPr>
          <w:noProof/>
        </w:rPr>
        <w:drawing>
          <wp:inline distT="0" distB="0" distL="0" distR="0" wp14:anchorId="0E1C54E2" wp14:editId="4828D43E">
            <wp:extent cx="2546645" cy="3364302"/>
            <wp:effectExtent l="0" t="0" r="6350" b="7620"/>
            <wp:docPr id="2" name="그림 2" descr="테이블이(가) 표시된 사진&#10;&#10;자동 생성된 설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그림 2" descr="테이블이(가) 표시된 사진&#10;&#10;자동 생성된 설명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62728" cy="3385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7EAAB" w14:textId="30EC5C12" w:rsidR="004360E9" w:rsidRPr="006560D8" w:rsidRDefault="004360E9" w:rsidP="006560D8">
      <w:pPr>
        <w:rPr>
          <w:sz w:val="22"/>
          <w:szCs w:val="24"/>
        </w:rPr>
      </w:pPr>
    </w:p>
    <w:tbl>
      <w:tblPr>
        <w:tblStyle w:val="a8"/>
        <w:tblW w:w="0" w:type="auto"/>
        <w:tblInd w:w="400" w:type="dxa"/>
        <w:tblLook w:val="04A0" w:firstRow="1" w:lastRow="0" w:firstColumn="1" w:lastColumn="0" w:noHBand="0" w:noVBand="1"/>
      </w:tblPr>
      <w:tblGrid>
        <w:gridCol w:w="8616"/>
      </w:tblGrid>
      <w:tr w:rsidR="006560D8" w14:paraId="4D01BD9A" w14:textId="77777777" w:rsidTr="006560D8">
        <w:tc>
          <w:tcPr>
            <w:tcW w:w="9016" w:type="dxa"/>
          </w:tcPr>
          <w:p w14:paraId="641321BA" w14:textId="29F67DCB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hint="eastAsia"/>
                <w:sz w:val="22"/>
                <w:szCs w:val="24"/>
              </w:rPr>
              <w:t>M</w:t>
            </w:r>
            <w:r>
              <w:rPr>
                <w:sz w:val="22"/>
                <w:szCs w:val="24"/>
              </w:rPr>
              <w:t>ain</w:t>
            </w:r>
          </w:p>
        </w:tc>
      </w:tr>
      <w:tr w:rsidR="006560D8" w14:paraId="0F96FFD2" w14:textId="77777777" w:rsidTr="006560D8">
        <w:tc>
          <w:tcPr>
            <w:tcW w:w="9016" w:type="dxa"/>
          </w:tcPr>
          <w:p w14:paraId="1AB5BC6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PROGRAM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NR_MAIN</w:t>
            </w:r>
          </w:p>
          <w:p w14:paraId="4908A7A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lastRenderedPageBreak/>
              <w:t>!-----------------------------------------------------------------------------------</w:t>
            </w:r>
          </w:p>
          <w:p w14:paraId="6C14D0B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MPLICIT NONE</w:t>
            </w:r>
          </w:p>
          <w:p w14:paraId="7598D46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    </w:t>
            </w:r>
          </w:p>
          <w:p w14:paraId="0319431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NTEGER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     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, ITERMAX</w:t>
            </w:r>
          </w:p>
          <w:p w14:paraId="7B2EC04F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NTEGER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     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File_Out</w:t>
            </w:r>
            <w:proofErr w:type="spellEnd"/>
          </w:p>
          <w:p w14:paraId="4B948E7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</w:t>
            </w:r>
          </w:p>
          <w:p w14:paraId="1D29334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XX(100000)</w:t>
            </w:r>
          </w:p>
          <w:p w14:paraId="50A12DC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FF(100000)</w:t>
            </w:r>
          </w:p>
          <w:p w14:paraId="5265A58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FFD(100000)</w:t>
            </w:r>
          </w:p>
          <w:p w14:paraId="208BE00C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E</w:t>
            </w:r>
          </w:p>
          <w:p w14:paraId="311EE21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error</w:t>
            </w:r>
          </w:p>
          <w:p w14:paraId="08D4228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UBLE 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X0</w:t>
            </w:r>
          </w:p>
          <w:p w14:paraId="4D3DB29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52FA30D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331637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    </w:t>
            </w:r>
          </w:p>
          <w:p w14:paraId="78C22D5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X0 = 3</w:t>
            </w:r>
          </w:p>
          <w:p w14:paraId="4C5148C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E = 10E-7</w:t>
            </w:r>
          </w:p>
          <w:p w14:paraId="6561D7B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ITERMAX = 100000</w:t>
            </w:r>
          </w:p>
          <w:p w14:paraId="759DE7D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</w:t>
            </w:r>
          </w:p>
          <w:p w14:paraId="45D3105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File_Out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= 1000</w:t>
            </w:r>
          </w:p>
          <w:p w14:paraId="4D25FA1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44F76E0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proofErr w:type="gramStart"/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OPE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File_Out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, FILE = </w:t>
            </w:r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'</w:t>
            </w:r>
            <w:proofErr w:type="spellStart"/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OUT_NR.m</w:t>
            </w:r>
            <w:proofErr w:type="spellEnd"/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'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</w:t>
            </w:r>
          </w:p>
          <w:p w14:paraId="634545E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WRIT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File_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Out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,*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) </w:t>
            </w:r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' result = ['</w:t>
            </w:r>
          </w:p>
          <w:p w14:paraId="7396B72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77FE55DF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XX(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1) = X0</w:t>
            </w:r>
          </w:p>
          <w:p w14:paraId="73313715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CALL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unction_NR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X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0,FF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1))</w:t>
            </w:r>
          </w:p>
          <w:p w14:paraId="421B1033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234939D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DO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=1, ITERMAX</w:t>
            </w:r>
          </w:p>
          <w:p w14:paraId="4B3CA14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CALL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unctionD_NR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XX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FFD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)</w:t>
            </w:r>
          </w:p>
          <w:p w14:paraId="700324A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CALL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unction_NR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XX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FF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)</w:t>
            </w:r>
          </w:p>
          <w:p w14:paraId="43A15BE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proofErr w:type="gramStart"/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WRITE</w:t>
            </w:r>
            <w:proofErr w:type="gramEnd"/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 (*,*) FF(</w:t>
            </w:r>
            <w:proofErr w:type="spellStart"/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)</w:t>
            </w:r>
          </w:p>
          <w:p w14:paraId="204E987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error =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ABS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FF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)</w:t>
            </w:r>
          </w:p>
          <w:p w14:paraId="023CAD6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</w:p>
          <w:p w14:paraId="6CD538E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F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(error &lt; E)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THEN</w:t>
            </w:r>
          </w:p>
          <w:p w14:paraId="4AF42898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 </w:t>
            </w:r>
            <w:proofErr w:type="gramStart"/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XIT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;</w:t>
            </w:r>
            <w:proofErr w:type="gramEnd"/>
          </w:p>
          <w:p w14:paraId="13C62EC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 IF</w:t>
            </w:r>
          </w:p>
          <w:p w14:paraId="34FC6C4B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</w:p>
          <w:p w14:paraId="52D34C5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PRINT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106, 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, XX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 FF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 FFD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 Error</w:t>
            </w:r>
          </w:p>
          <w:p w14:paraId="0F24904F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</w:t>
            </w:r>
            <w:proofErr w:type="gramStart"/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WRIT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File_Out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, 106)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, XX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 FF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 FFD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, Error</w:t>
            </w:r>
          </w:p>
          <w:p w14:paraId="08C0CCF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   XX(Kp+1) = XX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 - FF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/FFD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Kp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)</w:t>
            </w:r>
          </w:p>
          <w:p w14:paraId="6784D8C7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 DO</w:t>
            </w:r>
          </w:p>
          <w:p w14:paraId="6E7D467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WRIT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File_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Out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,*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) </w:t>
            </w:r>
            <w:r>
              <w:rPr>
                <w:rFonts w:ascii="돋움체" w:eastAsia="돋움체" w:cs="돋움체"/>
                <w:color w:val="A31515"/>
                <w:kern w:val="0"/>
                <w:sz w:val="19"/>
                <w:szCs w:val="19"/>
              </w:rPr>
              <w:t>'];'</w:t>
            </w:r>
          </w:p>
          <w:p w14:paraId="570482CB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31A777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0966FD23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FF0000"/>
                <w:kern w:val="0"/>
                <w:sz w:val="19"/>
                <w:szCs w:val="19"/>
              </w:rPr>
              <w:t>106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gramStart"/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FORMAT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2X, I8, 100(5X, E16.8))</w:t>
            </w:r>
          </w:p>
          <w:p w14:paraId="4F09CB7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56D39F66" w14:textId="45CF13A2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 PROGRAM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NR_MAIN</w:t>
            </w:r>
          </w:p>
        </w:tc>
      </w:tr>
      <w:tr w:rsidR="006560D8" w14:paraId="050F3CD9" w14:textId="77777777" w:rsidTr="006560D8">
        <w:tc>
          <w:tcPr>
            <w:tcW w:w="9016" w:type="dxa"/>
          </w:tcPr>
          <w:p w14:paraId="2EE0E71E" w14:textId="1C165B70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hint="eastAsia"/>
                <w:sz w:val="22"/>
                <w:szCs w:val="24"/>
              </w:rPr>
              <w:t>F</w:t>
            </w:r>
            <w:r>
              <w:rPr>
                <w:sz w:val="22"/>
                <w:szCs w:val="24"/>
              </w:rPr>
              <w:t>unction</w:t>
            </w:r>
          </w:p>
        </w:tc>
      </w:tr>
      <w:tr w:rsidR="006560D8" w14:paraId="2D883754" w14:textId="77777777" w:rsidTr="006560D8">
        <w:tc>
          <w:tcPr>
            <w:tcW w:w="9016" w:type="dxa"/>
          </w:tcPr>
          <w:p w14:paraId="4DBBBF80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SUBROUTIN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unction_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R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XX, FF) </w:t>
            </w:r>
          </w:p>
          <w:p w14:paraId="36AE7BF9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5ED6DD9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MPLICIT NONE</w:t>
            </w:r>
          </w:p>
          <w:p w14:paraId="73FEE2E8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>!---------------------------------------------------------------------------------------</w:t>
            </w: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lastRenderedPageBreak/>
              <w:t xml:space="preserve">---    </w:t>
            </w:r>
          </w:p>
          <w:p w14:paraId="1453D951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 xml:space="preserve">DOUBLE </w:t>
            </w:r>
            <w:proofErr w:type="gramStart"/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XX, FF</w:t>
            </w:r>
          </w:p>
          <w:p w14:paraId="6FC4B5C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687EFD8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F = 2*XX**3 + 4*XX + 1</w:t>
            </w:r>
          </w:p>
          <w:p w14:paraId="6AD0A9F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215299E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60EA77ED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RETURN</w:t>
            </w:r>
          </w:p>
          <w:p w14:paraId="349E073B" w14:textId="1E079DA9" w:rsidR="006560D8" w:rsidRDefault="006560D8" w:rsidP="006560D8">
            <w:pPr>
              <w:rPr>
                <w:sz w:val="22"/>
                <w:szCs w:val="24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</w:t>
            </w:r>
          </w:p>
        </w:tc>
      </w:tr>
      <w:tr w:rsidR="006560D8" w14:paraId="125E410E" w14:textId="77777777" w:rsidTr="006560D8">
        <w:tc>
          <w:tcPr>
            <w:tcW w:w="9016" w:type="dxa"/>
          </w:tcPr>
          <w:p w14:paraId="5DBF63A3" w14:textId="3EE1F3CF" w:rsidR="006560D8" w:rsidRDefault="006560D8" w:rsidP="006560D8">
            <w:pPr>
              <w:rPr>
                <w:sz w:val="22"/>
                <w:szCs w:val="24"/>
              </w:rPr>
            </w:pPr>
            <w:proofErr w:type="spellStart"/>
            <w:r>
              <w:rPr>
                <w:rFonts w:hint="eastAsia"/>
                <w:sz w:val="22"/>
                <w:szCs w:val="24"/>
              </w:rPr>
              <w:lastRenderedPageBreak/>
              <w:t>F</w:t>
            </w:r>
            <w:r>
              <w:rPr>
                <w:sz w:val="22"/>
                <w:szCs w:val="24"/>
              </w:rPr>
              <w:t>unction_D</w:t>
            </w:r>
            <w:proofErr w:type="spellEnd"/>
          </w:p>
        </w:tc>
      </w:tr>
      <w:tr w:rsidR="006560D8" w14:paraId="2316277F" w14:textId="77777777" w:rsidTr="006560D8">
        <w:tc>
          <w:tcPr>
            <w:tcW w:w="9016" w:type="dxa"/>
          </w:tcPr>
          <w:p w14:paraId="4B2AEAD4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SUBROUTINE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unctionD_</w:t>
            </w:r>
            <w:proofErr w:type="gramStart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NR</w:t>
            </w:r>
            <w:proofErr w:type="spell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(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XX, FF) </w:t>
            </w:r>
          </w:p>
          <w:p w14:paraId="487FB1A3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65CEA642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IMPLICIT NONE</w:t>
            </w:r>
          </w:p>
          <w:p w14:paraId="43CD2F55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319DA54C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 xml:space="preserve">DOUBLE </w:t>
            </w:r>
            <w:proofErr w:type="gramStart"/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PRECISION</w:t>
            </w: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 xml:space="preserve"> :</w:t>
            </w:r>
            <w:proofErr w:type="gramEnd"/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: XX, FF</w:t>
            </w:r>
          </w:p>
          <w:p w14:paraId="07DB3126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8000"/>
                <w:kern w:val="0"/>
                <w:sz w:val="19"/>
                <w:szCs w:val="19"/>
              </w:rPr>
              <w:t xml:space="preserve">!------------------------------------------------------------------------------------------    </w:t>
            </w:r>
          </w:p>
          <w:p w14:paraId="7EF93ECA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  <w:t>FF = 6*XX**2 + 3</w:t>
            </w:r>
          </w:p>
          <w:p w14:paraId="3AEAD03B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</w:p>
          <w:p w14:paraId="5D434338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RETURN</w:t>
            </w:r>
          </w:p>
          <w:p w14:paraId="7876A8BC" w14:textId="77777777" w:rsidR="006560D8" w:rsidRDefault="006560D8" w:rsidP="006560D8">
            <w:pPr>
              <w:wordWrap/>
              <w:adjustRightInd w:val="0"/>
              <w:jc w:val="left"/>
              <w:rPr>
                <w:rFonts w:ascii="돋움체" w:eastAsia="돋움체" w:cs="돋움체"/>
                <w:color w:val="000000"/>
                <w:kern w:val="0"/>
                <w:sz w:val="19"/>
                <w:szCs w:val="19"/>
              </w:rPr>
            </w:pPr>
            <w:r>
              <w:rPr>
                <w:rFonts w:ascii="돋움체" w:eastAsia="돋움체" w:cs="돋움체"/>
                <w:color w:val="0000FF"/>
                <w:kern w:val="0"/>
                <w:sz w:val="19"/>
                <w:szCs w:val="19"/>
              </w:rPr>
              <w:t>END</w:t>
            </w:r>
          </w:p>
          <w:p w14:paraId="44F26B96" w14:textId="77777777" w:rsidR="006560D8" w:rsidRDefault="006560D8" w:rsidP="006560D8">
            <w:pPr>
              <w:rPr>
                <w:sz w:val="22"/>
                <w:szCs w:val="24"/>
              </w:rPr>
            </w:pPr>
          </w:p>
        </w:tc>
      </w:tr>
    </w:tbl>
    <w:p w14:paraId="3DA9FC81" w14:textId="1A210903" w:rsidR="006560D8" w:rsidRPr="006560D8" w:rsidRDefault="006560D8" w:rsidP="006560D8">
      <w:pPr>
        <w:ind w:left="400"/>
        <w:rPr>
          <w:sz w:val="22"/>
          <w:szCs w:val="24"/>
        </w:rPr>
      </w:pPr>
    </w:p>
    <w:p w14:paraId="2593CCD3" w14:textId="32258D60" w:rsidR="006560D8" w:rsidRDefault="006560D8" w:rsidP="004360E9">
      <w:pPr>
        <w:ind w:left="400"/>
        <w:rPr>
          <w:sz w:val="22"/>
          <w:szCs w:val="24"/>
        </w:rPr>
      </w:pPr>
    </w:p>
    <w:p w14:paraId="65AD63BB" w14:textId="77777777" w:rsidR="006560D8" w:rsidRPr="004360E9" w:rsidRDefault="006560D8" w:rsidP="004360E9">
      <w:pPr>
        <w:ind w:left="400"/>
        <w:rPr>
          <w:sz w:val="22"/>
          <w:szCs w:val="24"/>
        </w:rPr>
      </w:pPr>
    </w:p>
    <w:sectPr w:rsidR="006560D8" w:rsidRPr="004360E9">
      <w:headerReference w:type="default" r:id="rId27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58A08E" w14:textId="77777777" w:rsidR="000C1019" w:rsidRDefault="000C1019" w:rsidP="006F6365">
      <w:pPr>
        <w:spacing w:after="0" w:line="240" w:lineRule="auto"/>
      </w:pPr>
      <w:r>
        <w:separator/>
      </w:r>
    </w:p>
  </w:endnote>
  <w:endnote w:type="continuationSeparator" w:id="0">
    <w:p w14:paraId="0EB49491" w14:textId="77777777" w:rsidR="000C1019" w:rsidRDefault="000C1019" w:rsidP="006F63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돋움체">
    <w:panose1 w:val="020B0609000101010101"/>
    <w:charset w:val="81"/>
    <w:family w:val="modern"/>
    <w:pitch w:val="fixed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E8D7C6" w14:textId="77777777" w:rsidR="000C1019" w:rsidRDefault="000C1019" w:rsidP="006F6365">
      <w:pPr>
        <w:spacing w:after="0" w:line="240" w:lineRule="auto"/>
      </w:pPr>
      <w:r>
        <w:separator/>
      </w:r>
    </w:p>
  </w:footnote>
  <w:footnote w:type="continuationSeparator" w:id="0">
    <w:p w14:paraId="4484BBA3" w14:textId="77777777" w:rsidR="000C1019" w:rsidRDefault="000C1019" w:rsidP="006F63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5ED642" w14:textId="6CBB4BC4" w:rsidR="006F6365" w:rsidRDefault="006F6365">
    <w:pPr>
      <w:pStyle w:val="a5"/>
    </w:pPr>
    <w:r>
      <w:rPr>
        <w:rFonts w:hint="eastAsia"/>
      </w:rPr>
      <w:t>2</w:t>
    </w:r>
    <w:r>
      <w:t>022-05-0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0A3D"/>
    <w:multiLevelType w:val="hybridMultilevel"/>
    <w:tmpl w:val="CEA2BD82"/>
    <w:lvl w:ilvl="0" w:tplc="15DCFD8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1AE0418A"/>
    <w:multiLevelType w:val="hybridMultilevel"/>
    <w:tmpl w:val="6D688E0A"/>
    <w:lvl w:ilvl="0" w:tplc="FC98EEFA">
      <w:start w:val="2"/>
      <w:numFmt w:val="bullet"/>
      <w:lvlText w:val="-"/>
      <w:lvlJc w:val="left"/>
      <w:pPr>
        <w:ind w:left="184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22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6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80" w:hanging="400"/>
      </w:pPr>
      <w:rPr>
        <w:rFonts w:ascii="Wingdings" w:hAnsi="Wingdings" w:hint="default"/>
      </w:rPr>
    </w:lvl>
  </w:abstractNum>
  <w:abstractNum w:abstractNumId="2" w15:restartNumberingAfterBreak="0">
    <w:nsid w:val="201869E7"/>
    <w:multiLevelType w:val="hybridMultilevel"/>
    <w:tmpl w:val="082A77E8"/>
    <w:lvl w:ilvl="0" w:tplc="908A9F6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4C08206D"/>
    <w:multiLevelType w:val="hybridMultilevel"/>
    <w:tmpl w:val="C77429AE"/>
    <w:lvl w:ilvl="0" w:tplc="2D0811D0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 w15:restartNumberingAfterBreak="0">
    <w:nsid w:val="5B953999"/>
    <w:multiLevelType w:val="hybridMultilevel"/>
    <w:tmpl w:val="90D0018C"/>
    <w:lvl w:ilvl="0" w:tplc="EAE01FF0">
      <w:start w:val="1"/>
      <w:numFmt w:val="decimal"/>
      <w:lvlText w:val="%1.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5" w15:restartNumberingAfterBreak="0">
    <w:nsid w:val="6217698A"/>
    <w:multiLevelType w:val="multilevel"/>
    <w:tmpl w:val="46163F48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7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40" w:hanging="2160"/>
      </w:pPr>
      <w:rPr>
        <w:rFonts w:hint="default"/>
      </w:rPr>
    </w:lvl>
  </w:abstractNum>
  <w:abstractNum w:abstractNumId="6" w15:restartNumberingAfterBreak="0">
    <w:nsid w:val="6440324B"/>
    <w:multiLevelType w:val="hybridMultilevel"/>
    <w:tmpl w:val="9478423E"/>
    <w:lvl w:ilvl="0" w:tplc="CD3E3C6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6BF42D1F"/>
    <w:multiLevelType w:val="hybridMultilevel"/>
    <w:tmpl w:val="26FAA088"/>
    <w:lvl w:ilvl="0" w:tplc="37E24C0E">
      <w:numFmt w:val="bullet"/>
      <w:lvlText w:val="-"/>
      <w:lvlJc w:val="left"/>
      <w:pPr>
        <w:ind w:left="1120" w:hanging="360"/>
      </w:pPr>
      <w:rPr>
        <w:rFonts w:ascii="맑은 고딕" w:eastAsia="맑은 고딕" w:hAnsi="맑은 고딕" w:cstheme="minorBidi" w:hint="eastAsia"/>
        <w:b w:val="0"/>
        <w:sz w:val="18"/>
      </w:rPr>
    </w:lvl>
    <w:lvl w:ilvl="1" w:tplc="04090003" w:tentative="1">
      <w:start w:val="1"/>
      <w:numFmt w:val="bullet"/>
      <w:lvlText w:val=""/>
      <w:lvlJc w:val="left"/>
      <w:pPr>
        <w:ind w:left="156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6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6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60" w:hanging="400"/>
      </w:pPr>
      <w:rPr>
        <w:rFonts w:ascii="Wingdings" w:hAnsi="Wingdings" w:hint="default"/>
      </w:rPr>
    </w:lvl>
  </w:abstractNum>
  <w:abstractNum w:abstractNumId="8" w15:restartNumberingAfterBreak="0">
    <w:nsid w:val="79742F77"/>
    <w:multiLevelType w:val="hybridMultilevel"/>
    <w:tmpl w:val="74B0FF48"/>
    <w:lvl w:ilvl="0" w:tplc="CCA43902"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 w15:restartNumberingAfterBreak="0">
    <w:nsid w:val="7C93650A"/>
    <w:multiLevelType w:val="hybridMultilevel"/>
    <w:tmpl w:val="C7A6B5C2"/>
    <w:lvl w:ilvl="0" w:tplc="9FD6816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1707366509">
    <w:abstractNumId w:val="6"/>
  </w:num>
  <w:num w:numId="2" w16cid:durableId="151020735">
    <w:abstractNumId w:val="2"/>
  </w:num>
  <w:num w:numId="3" w16cid:durableId="1019817130">
    <w:abstractNumId w:val="0"/>
  </w:num>
  <w:num w:numId="4" w16cid:durableId="1049106779">
    <w:abstractNumId w:val="4"/>
  </w:num>
  <w:num w:numId="5" w16cid:durableId="1913924857">
    <w:abstractNumId w:val="9"/>
  </w:num>
  <w:num w:numId="6" w16cid:durableId="131483172">
    <w:abstractNumId w:val="5"/>
  </w:num>
  <w:num w:numId="7" w16cid:durableId="216166624">
    <w:abstractNumId w:val="1"/>
  </w:num>
  <w:num w:numId="8" w16cid:durableId="337654100">
    <w:abstractNumId w:val="3"/>
  </w:num>
  <w:num w:numId="9" w16cid:durableId="1612012984">
    <w:abstractNumId w:val="7"/>
  </w:num>
  <w:num w:numId="10" w16cid:durableId="282859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80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6365"/>
    <w:rsid w:val="000449AF"/>
    <w:rsid w:val="00072AC0"/>
    <w:rsid w:val="000A2C13"/>
    <w:rsid w:val="000B1850"/>
    <w:rsid w:val="000C1019"/>
    <w:rsid w:val="000D3065"/>
    <w:rsid w:val="000E3CEC"/>
    <w:rsid w:val="00180822"/>
    <w:rsid w:val="001E64C7"/>
    <w:rsid w:val="0023185D"/>
    <w:rsid w:val="003A71FF"/>
    <w:rsid w:val="004352FF"/>
    <w:rsid w:val="004360E9"/>
    <w:rsid w:val="004C5572"/>
    <w:rsid w:val="004E5099"/>
    <w:rsid w:val="005E6622"/>
    <w:rsid w:val="006560D8"/>
    <w:rsid w:val="0069565F"/>
    <w:rsid w:val="006F6365"/>
    <w:rsid w:val="007135D9"/>
    <w:rsid w:val="00742942"/>
    <w:rsid w:val="00766861"/>
    <w:rsid w:val="00776A0F"/>
    <w:rsid w:val="00794424"/>
    <w:rsid w:val="00881F8B"/>
    <w:rsid w:val="008A6144"/>
    <w:rsid w:val="008B304E"/>
    <w:rsid w:val="008E752A"/>
    <w:rsid w:val="00910195"/>
    <w:rsid w:val="00952DAC"/>
    <w:rsid w:val="009B00CC"/>
    <w:rsid w:val="00A30179"/>
    <w:rsid w:val="00A53A12"/>
    <w:rsid w:val="00AA6EEB"/>
    <w:rsid w:val="00AB3B18"/>
    <w:rsid w:val="00AE0497"/>
    <w:rsid w:val="00B61DC5"/>
    <w:rsid w:val="00BA44F1"/>
    <w:rsid w:val="00BD6F02"/>
    <w:rsid w:val="00BF3F54"/>
    <w:rsid w:val="00BF5268"/>
    <w:rsid w:val="00C21A9D"/>
    <w:rsid w:val="00C526EB"/>
    <w:rsid w:val="00CA17E2"/>
    <w:rsid w:val="00CC3DA2"/>
    <w:rsid w:val="00D34A3D"/>
    <w:rsid w:val="00D45DEF"/>
    <w:rsid w:val="00D47F1F"/>
    <w:rsid w:val="00DB5CC5"/>
    <w:rsid w:val="00DC6F3D"/>
    <w:rsid w:val="00DE3255"/>
    <w:rsid w:val="00E00D8F"/>
    <w:rsid w:val="00E33DD4"/>
    <w:rsid w:val="00E65887"/>
    <w:rsid w:val="00F3458F"/>
    <w:rsid w:val="00FC404A"/>
    <w:rsid w:val="00FF0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010AB"/>
  <w15:docId w15:val="{9F078720-BE08-4505-B960-998F3F8BB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6365"/>
    <w:pPr>
      <w:ind w:leftChars="400" w:left="800"/>
    </w:pPr>
  </w:style>
  <w:style w:type="paragraph" w:styleId="a4">
    <w:name w:val="Date"/>
    <w:basedOn w:val="a"/>
    <w:next w:val="a"/>
    <w:link w:val="Char"/>
    <w:uiPriority w:val="99"/>
    <w:semiHidden/>
    <w:unhideWhenUsed/>
    <w:rsid w:val="006F6365"/>
  </w:style>
  <w:style w:type="character" w:customStyle="1" w:styleId="Char">
    <w:name w:val="날짜 Char"/>
    <w:basedOn w:val="a0"/>
    <w:link w:val="a4"/>
    <w:uiPriority w:val="99"/>
    <w:semiHidden/>
    <w:rsid w:val="006F6365"/>
  </w:style>
  <w:style w:type="paragraph" w:styleId="a5">
    <w:name w:val="header"/>
    <w:basedOn w:val="a"/>
    <w:link w:val="Char0"/>
    <w:uiPriority w:val="99"/>
    <w:unhideWhenUsed/>
    <w:rsid w:val="006F6365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6F6365"/>
  </w:style>
  <w:style w:type="paragraph" w:styleId="a6">
    <w:name w:val="footer"/>
    <w:basedOn w:val="a"/>
    <w:link w:val="Char1"/>
    <w:uiPriority w:val="99"/>
    <w:unhideWhenUsed/>
    <w:rsid w:val="006F6365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6F6365"/>
  </w:style>
  <w:style w:type="character" w:styleId="a7">
    <w:name w:val="Placeholder Text"/>
    <w:basedOn w:val="a0"/>
    <w:uiPriority w:val="99"/>
    <w:semiHidden/>
    <w:rsid w:val="006F6365"/>
    <w:rPr>
      <w:color w:val="808080"/>
    </w:rPr>
  </w:style>
  <w:style w:type="table" w:styleId="a8">
    <w:name w:val="Table Grid"/>
    <w:basedOn w:val="a1"/>
    <w:uiPriority w:val="39"/>
    <w:rsid w:val="006560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5</TotalTime>
  <Pages>5</Pages>
  <Words>526</Words>
  <Characters>3000</Characters>
  <Application>Microsoft Office Word</Application>
  <DocSecurity>0</DocSecurity>
  <Lines>25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박진홍</dc:creator>
  <cp:keywords/>
  <dc:description/>
  <cp:lastModifiedBy>박진홍</cp:lastModifiedBy>
  <cp:revision>5</cp:revision>
  <dcterms:created xsi:type="dcterms:W3CDTF">2022-05-04T00:57:00Z</dcterms:created>
  <dcterms:modified xsi:type="dcterms:W3CDTF">2022-05-08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